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viewProps.xml" ContentType="application/vnd.openxmlformats-officedocument.presentationml.viewProps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Default Extension="pict" ContentType="image/pi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3.xml" ContentType="application/vnd.openxmlformats-officedocument.presentationml.slide+xml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31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DA00D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howGuides="1">
      <p:cViewPr varScale="1">
        <p:scale>
          <a:sx n="126" d="100"/>
          <a:sy n="126" d="100"/>
        </p:scale>
        <p:origin x="-3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4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35" Type="http://schemas.openxmlformats.org/officeDocument/2006/relationships/slide" Target="slides/slide3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7" Type="http://schemas.openxmlformats.org/officeDocument/2006/relationships/slide" Target="slides/slide6.xml"/><Relationship Id="rId36" Type="http://schemas.openxmlformats.org/officeDocument/2006/relationships/slide" Target="slides/slide35.xml"/><Relationship Id="rId43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47" Type="http://schemas.openxmlformats.org/officeDocument/2006/relationships/tableStyles" Target="tableStyle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viewProps" Target="viewProps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42" Type="http://schemas.openxmlformats.org/officeDocument/2006/relationships/handoutMaster" Target="handoutMasters/handoutMaster1.xml"/><Relationship Id="rId29" Type="http://schemas.openxmlformats.org/officeDocument/2006/relationships/slide" Target="slides/slide28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4" Type="http://schemas.openxmlformats.org/officeDocument/2006/relationships/presProps" Target="presProps.xml"/><Relationship Id="rId4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3/1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3/1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1CB34E5C-2583-D940-BDA5-B14560D5F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44920959-4E50-E94B-950B-A7CFA8E18A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AFA727BE-F642-8346-8397-484FA3249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E81F6104-1309-DC49-8811-A707890DF7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A808917E-D38D-1E43-BABE-E7EA00E47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3175000" y="6553200"/>
            <a:ext cx="24892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, March 3, 2010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pic>
        <p:nvPicPr>
          <p:cNvPr id="1434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p:oleObj spid="_x0000_s34818" name="Equation" r:id="rId4" imgW="18288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37894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38917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8919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8926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993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39941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39948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39949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9950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9952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39954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09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8325" y="18923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8890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9017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all positions  (x,y) 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have x + y </a:t>
            </a:r>
            <a:r>
              <a:rPr lang="en-US" sz="5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reachable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609600" y="118745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3767138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 1</a:t>
            </a: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585200" cy="5397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>
                <a:solidFill>
                  <a:srgbClr val="008000"/>
                </a:solidFill>
              </a:rPr>
              <a:t>Euclid</a:t>
            </a:r>
            <a:r>
              <a:rPr lang="en-US"/>
              <a:t> </a:t>
            </a:r>
            <a:r>
              <a:rPr lang="en-US">
                <a:solidFill>
                  <a:srgbClr val="008000"/>
                </a:solidFill>
              </a:rPr>
              <a:t>Algorithm</a:t>
            </a:r>
            <a:r>
              <a:rPr lang="en-US"/>
              <a:t> as </a:t>
            </a:r>
            <a:r>
              <a:rPr lang="en-US">
                <a:solidFill>
                  <a:srgbClr val="3333CC"/>
                </a:solidFill>
              </a:rPr>
              <a:t>State Machine</a:t>
            </a:r>
            <a:r>
              <a:rPr lang="en-US"/>
              <a:t>:</a:t>
            </a:r>
          </a:p>
          <a:p>
            <a:pPr marL="304800" indent="-304800" eaLnBrk="1" hangingPunct="1"/>
            <a:r>
              <a:rPr lang="en-US"/>
              <a:t>States ::= </a:t>
            </a:r>
          </a:p>
          <a:p>
            <a:pPr marL="304800" indent="-304800" eaLnBrk="1" hangingPunct="1"/>
            <a:r>
              <a:rPr lang="en-US"/>
              <a:t>start ::=  (a,b)</a:t>
            </a:r>
          </a:p>
          <a:p>
            <a:pPr marL="304800" indent="-304800" eaLnBrk="1" hangingPunct="1"/>
            <a:r>
              <a:rPr lang="en-US"/>
              <a:t>state transitions defined by</a:t>
            </a:r>
          </a:p>
          <a:p>
            <a:pPr marL="304800" indent="-304800" algn="ctr" eaLnBrk="1" hangingPunct="1"/>
            <a:r>
              <a:rPr lang="en-US"/>
              <a:t> (x,y) 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 (y, rem(x,y))   for  y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0" y="2552700"/>
            <a:ext cx="12319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34963" y="1181100"/>
            <a:ext cx="8223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i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))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 </a:t>
            </a:r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09588" y="2794000"/>
            <a:ext cx="81026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)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at start x = a , y = b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P(start) 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[gcd(a,b) = gcd(a,b)]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>
              <a:lnSpc>
                <a:spcPct val="150000"/>
              </a:lnSpc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ich holds trivially</a:t>
            </a: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1736725" y="1054100"/>
            <a:ext cx="5668963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667000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3655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056063"/>
            <a:ext cx="5156200" cy="1181100"/>
            <a:chOff x="0" y="0"/>
            <a:chExt cx="3247" cy="743"/>
          </a:xfrm>
        </p:grpSpPr>
        <p:grpSp>
          <p:nvGrpSpPr>
            <p:cNvPr id="49161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</a:t>
            </a:r>
            <a:r>
              <a:rPr lang="en-US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y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832100"/>
            <a:ext cx="1003300" cy="474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85888"/>
            <a:ext cx="7772400" cy="54721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/>
              <a:t>Problems</a:t>
            </a:r>
            <a:endParaRPr lang="en-US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/>
              <a:t>1 &amp; 2</a:t>
            </a:r>
          </a:p>
        </p:txBody>
      </p:sp>
      <p:pic>
        <p:nvPicPr>
          <p:cNvPr id="5222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1"/>
          <p:cNvSpPr txBox="1">
            <a:spLocks noChangeArrowheads="1"/>
          </p:cNvSpPr>
          <p:nvPr/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pPr algn="r"/>
            <a:r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0133B00-47C5-FB40-B90E-94500CC4795D}" type="slidenum"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 algn="r"/>
              <a:t>39</a:t>
            </a:fld>
            <a:endParaRPr lang="en-US" sz="12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</TotalTime>
  <Pages>0</Pages>
  <Words>1494</Words>
  <Characters>0</Characters>
  <Application>Microsoft Macintosh PowerPoint</Application>
  <PresentationFormat>On-screen Show (4:3)</PresentationFormat>
  <Lines>0</Lines>
  <Paragraphs>266</Paragraphs>
  <Slides>39</Slides>
  <Notes>0</Notes>
  <HiddenSlides>16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Default - Blank</vt:lpstr>
      <vt:lpstr>MathType 6.0 Equation</vt:lpstr>
      <vt:lpstr>Slide 1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The Diagonal Robot</vt:lpstr>
      <vt:lpstr>The Diagonal Robot</vt:lpstr>
      <vt:lpstr>The Diagonal Robot</vt:lpstr>
      <vt:lpstr>Robot Preserved Invariant</vt:lpstr>
      <vt:lpstr>Robot Preserved Invariant</vt:lpstr>
      <vt:lpstr>Slide 30</vt:lpstr>
      <vt:lpstr>GCD correctness</vt:lpstr>
      <vt:lpstr>GCD correctness</vt:lpstr>
      <vt:lpstr>GCD correctness</vt:lpstr>
      <vt:lpstr>Slide 34</vt:lpstr>
      <vt:lpstr>Slide 35</vt:lpstr>
      <vt:lpstr>GCD correctness</vt:lpstr>
      <vt:lpstr>GCD Termination</vt:lpstr>
      <vt:lpstr>Robert W Floyd (1934−2001)</vt:lpstr>
      <vt:lpstr>Team 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Meyer</cp:lastModifiedBy>
  <cp:revision>6</cp:revision>
  <cp:lastPrinted>2010-03-01T18:09:13Z</cp:lastPrinted>
  <dcterms:created xsi:type="dcterms:W3CDTF">2010-03-01T18:08:31Z</dcterms:created>
  <dcterms:modified xsi:type="dcterms:W3CDTF">2010-03-01T18:09:19Z</dcterms:modified>
</cp:coreProperties>
</file>